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0" r:id="rId2"/>
    <p:sldId id="393" r:id="rId3"/>
    <p:sldId id="397" r:id="rId4"/>
    <p:sldId id="399" r:id="rId5"/>
    <p:sldId id="398" r:id="rId6"/>
    <p:sldId id="402" r:id="rId7"/>
    <p:sldId id="403" r:id="rId8"/>
    <p:sldId id="408" r:id="rId9"/>
    <p:sldId id="409" r:id="rId10"/>
    <p:sldId id="411" r:id="rId11"/>
    <p:sldId id="410" r:id="rId12"/>
    <p:sldId id="412" r:id="rId13"/>
    <p:sldId id="413" r:id="rId14"/>
    <p:sldId id="414" r:id="rId15"/>
    <p:sldId id="417" r:id="rId16"/>
    <p:sldId id="396" r:id="rId1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0066"/>
    <a:srgbClr val="292929"/>
    <a:srgbClr val="4D4D4D"/>
    <a:srgbClr val="EAEAEA"/>
    <a:srgbClr val="006666"/>
    <a:srgbClr val="153A3F"/>
    <a:srgbClr val="0E30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/>
    <p:restoredTop sz="98194"/>
  </p:normalViewPr>
  <p:slideViewPr>
    <p:cSldViewPr snapToObjects="1" showGuides="1">
      <p:cViewPr varScale="1">
        <p:scale>
          <a:sx n="74" d="100"/>
          <a:sy n="74" d="100"/>
        </p:scale>
        <p:origin x="165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pPr lvl="0" algn="r" eaLnBrk="1" hangingPunct="1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2505462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2063A-5600-4543-9F1D-9E16AECE2A91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0B60EB-0BB0-44CC-B979-37F83D65031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61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B60EB-0BB0-44CC-B979-37F83D65031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331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0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5" name="Group 20"/>
          <p:cNvGrpSpPr/>
          <p:nvPr userDrawn="1"/>
        </p:nvGrpSpPr>
        <p:grpSpPr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 rot="5400000">
            <a:off x="7471569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rot="16200000">
            <a:off x="8019256" y="6479381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8" name="Group 25"/>
          <p:cNvGrpSpPr/>
          <p:nvPr userDrawn="1"/>
        </p:nvGrpSpPr>
        <p:grpSpPr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079" name="Picture 37" descr="bj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2" name="Rectangle 33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34"/>
          <p:cNvSpPr>
            <a:spLocks noChangeArrowheads="1"/>
          </p:cNvSpPr>
          <p:nvPr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0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1476375" y="2386013"/>
            <a:ext cx="7023100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78998"/>
                    </a:srgbClr>
                  </a:outerShdw>
                </a:effectLst>
                <a:latin typeface="华文隶书"/>
                <a:ea typeface="华文隶书"/>
              </a:rPr>
              <a:t>金属比热容的测量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仪器</a:t>
            </a:r>
            <a:r>
              <a:rPr lang="en-US" altLang="zh-CN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丽湖校区</a:t>
            </a:r>
          </a:p>
        </p:txBody>
      </p:sp>
      <p:pic>
        <p:nvPicPr>
          <p:cNvPr id="11" name="内容占位符 1" descr="QQ图片201804101007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200" y="1038225"/>
            <a:ext cx="7070725" cy="530383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2" name="矩形标注 11"/>
          <p:cNvSpPr/>
          <p:nvPr/>
        </p:nvSpPr>
        <p:spPr>
          <a:xfrm>
            <a:off x="95250" y="3341688"/>
            <a:ext cx="1228725" cy="477837"/>
          </a:xfrm>
          <a:prstGeom prst="wedgeRectCallout">
            <a:avLst>
              <a:gd name="adj1" fmla="val 60433"/>
              <a:gd name="adj2" fmla="val 227984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杜瓦瓶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169863" y="939800"/>
            <a:ext cx="1722437" cy="477838"/>
          </a:xfrm>
          <a:prstGeom prst="wedgeRectCallout">
            <a:avLst>
              <a:gd name="adj1" fmla="val 99170"/>
              <a:gd name="adj2" fmla="val 323474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加热烙铁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3114675" y="1214438"/>
            <a:ext cx="1228725" cy="477837"/>
          </a:xfrm>
          <a:prstGeom prst="wedgeRectCallout">
            <a:avLst>
              <a:gd name="adj1" fmla="val -9865"/>
              <a:gd name="adj2" fmla="val 217241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升降架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3892550" y="2613025"/>
            <a:ext cx="1228725" cy="479425"/>
          </a:xfrm>
          <a:prstGeom prst="wedgeRectCallout">
            <a:avLst>
              <a:gd name="adj1" fmla="val -130630"/>
              <a:gd name="adj2" fmla="val 298408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样品架</a:t>
            </a:r>
          </a:p>
        </p:txBody>
      </p:sp>
      <p:sp>
        <p:nvSpPr>
          <p:cNvPr id="16" name="矩形标注 15"/>
          <p:cNvSpPr/>
          <p:nvPr/>
        </p:nvSpPr>
        <p:spPr>
          <a:xfrm>
            <a:off x="3114675" y="5083175"/>
            <a:ext cx="1228725" cy="479425"/>
          </a:xfrm>
          <a:prstGeom prst="wedgeRectCallout">
            <a:avLst>
              <a:gd name="adj1" fmla="val -146849"/>
              <a:gd name="adj2" fmla="val -38992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热电偶</a:t>
            </a:r>
          </a:p>
        </p:txBody>
      </p:sp>
      <p:sp>
        <p:nvSpPr>
          <p:cNvPr id="17" name="矩形标注 16"/>
          <p:cNvSpPr/>
          <p:nvPr/>
        </p:nvSpPr>
        <p:spPr>
          <a:xfrm>
            <a:off x="5783263" y="1982788"/>
            <a:ext cx="1230312" cy="479425"/>
          </a:xfrm>
          <a:prstGeom prst="wedgeRectCallout">
            <a:avLst>
              <a:gd name="adj1" fmla="val 52737"/>
              <a:gd name="adj2" fmla="val 455305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计时器</a:t>
            </a:r>
          </a:p>
        </p:txBody>
      </p:sp>
      <p:sp>
        <p:nvSpPr>
          <p:cNvPr id="18" name="矩形标注 17"/>
          <p:cNvSpPr/>
          <p:nvPr/>
        </p:nvSpPr>
        <p:spPr>
          <a:xfrm>
            <a:off x="6216650" y="5267325"/>
            <a:ext cx="1781175" cy="479425"/>
          </a:xfrm>
          <a:prstGeom prst="wedgeRectCallout">
            <a:avLst>
              <a:gd name="adj1" fmla="val -45609"/>
              <a:gd name="adj2" fmla="val -224801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温度示数</a:t>
            </a:r>
          </a:p>
        </p:txBody>
      </p:sp>
      <p:sp>
        <p:nvSpPr>
          <p:cNvPr id="19" name="矩形标注 18"/>
          <p:cNvSpPr/>
          <p:nvPr/>
        </p:nvSpPr>
        <p:spPr>
          <a:xfrm>
            <a:off x="4554538" y="5386388"/>
            <a:ext cx="1228725" cy="477837"/>
          </a:xfrm>
          <a:prstGeom prst="wedgeRectCallout">
            <a:avLst>
              <a:gd name="adj1" fmla="val 23192"/>
              <a:gd name="adj2" fmla="val -188859"/>
            </a:avLst>
          </a:prstGeom>
          <a:solidFill>
            <a:srgbClr val="DDDDDD"/>
          </a:solidFill>
          <a:ln w="28575" cmpd="sng">
            <a:solidFill>
              <a:srgbClr val="C0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rgbClr val="002060"/>
                </a:solidFill>
                <a:sym typeface="+mn-ea"/>
              </a:rPr>
              <a:t>加热档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仪器</a:t>
            </a:r>
            <a:r>
              <a:rPr lang="en-US" altLang="zh-CN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样品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285860"/>
            <a:ext cx="82296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样品 </a:t>
            </a:r>
            <a:r>
              <a:rPr kumimoji="0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</a:t>
            </a:r>
            <a:r>
              <a:rPr kumimoji="0" 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</a:t>
            </a:r>
            <a:r>
              <a:rPr kumimoji="0" 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</a:t>
            </a:r>
            <a:r>
              <a:rPr kumimoji="0" 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3" cstate="print"/>
          <a:srcRect l="38750" t="26102" b="30568"/>
          <a:stretch>
            <a:fillRect/>
          </a:stretch>
        </p:blipFill>
        <p:spPr bwMode="auto">
          <a:xfrm>
            <a:off x="785786" y="2143116"/>
            <a:ext cx="688340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000108"/>
            <a:ext cx="8229600" cy="45259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短接调零数字电压表（每换一次材料都调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lang="en-US" altLang="zh-CN" sz="2800" b="1" dirty="0">
                <a:latin typeface="+mn-lt"/>
                <a:ea typeface="+mn-ea"/>
              </a:rPr>
              <a:t>2</a:t>
            </a:r>
            <a:r>
              <a:rPr lang="zh-CN" altLang="en-US" sz="2800" b="1" dirty="0">
                <a:latin typeface="+mn-lt"/>
                <a:ea typeface="+mn-ea"/>
              </a:rPr>
              <a:t>、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按实验要求连接好加热仪和热电偶测试仪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tabLst/>
              <a:defRPr/>
            </a:pPr>
            <a:r>
              <a:rPr lang="en-US" altLang="zh-CN" sz="2800" b="1" dirty="0">
                <a:latin typeface="+mn-lt"/>
                <a:ea typeface="+mn-ea"/>
              </a:rPr>
              <a:t>3</a:t>
            </a:r>
            <a:r>
              <a:rPr lang="zh-CN" altLang="en-US" sz="2800" b="1" dirty="0">
                <a:latin typeface="+mn-lt"/>
                <a:ea typeface="+mn-ea"/>
              </a:rPr>
              <a:t>、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将实验样品套在容器内的热电偶上，不盖有机玻璃盖，下降实验架，使电烙铁全套在样品上给样品加热。把样品加热到约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1℃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数字电压表读数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00mV</a:t>
            </a:r>
            <a:r>
              <a:rPr kumimoji="0" 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时，断开加热开关。上升加热源（有机玻璃罩和盖都盖好），使样品在样品室自然冷却。</a:t>
            </a:r>
          </a:p>
          <a:p>
            <a:pPr marL="609600" marR="0" lvl="0" indent="-609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214422"/>
            <a:ext cx="82296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>
                <a:latin typeface="+mn-lt"/>
                <a:ea typeface="+mn-ea"/>
              </a:rPr>
              <a:t>4、记录试验样品温度从102℃（数字电压表读数4.37mV）下降到98℃（数字电压表读数4.18mV）所需要时间Δt。</a:t>
            </a:r>
          </a:p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>
                <a:latin typeface="+mn-lt"/>
                <a:ea typeface="+mn-ea"/>
              </a:rPr>
              <a:t>5、分别测量铜、铁、铝的温度下降速度，每一样品重复测量5次。</a:t>
            </a:r>
          </a:p>
          <a:p>
            <a:pPr marL="609600" indent="-609600"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800" b="1" dirty="0">
                <a:latin typeface="+mn-lt"/>
                <a:ea typeface="+mn-ea"/>
              </a:rPr>
              <a:t>6、加温到</a:t>
            </a:r>
            <a:r>
              <a:rPr lang="en-US" altLang="zh-CN" sz="2800" b="1" dirty="0">
                <a:latin typeface="+mn-lt"/>
                <a:ea typeface="+mn-ea"/>
              </a:rPr>
              <a:t>6</a:t>
            </a:r>
            <a:r>
              <a:rPr lang="zh-CN" altLang="en-US" sz="2800" b="1" dirty="0">
                <a:latin typeface="+mn-lt"/>
                <a:ea typeface="+mn-ea"/>
              </a:rPr>
              <a:t>.5mV。从</a:t>
            </a:r>
            <a:r>
              <a:rPr lang="en-US" altLang="zh-CN" sz="2800" b="1" dirty="0">
                <a:latin typeface="+mn-lt"/>
                <a:ea typeface="+mn-ea"/>
              </a:rPr>
              <a:t>6</a:t>
            </a:r>
            <a:r>
              <a:rPr lang="zh-CN" altLang="en-US" sz="2800" b="1" dirty="0">
                <a:latin typeface="+mn-lt"/>
                <a:ea typeface="+mn-ea"/>
              </a:rPr>
              <a:t>.0mV开始，按表格时间记录电压，做出铜的温度</a:t>
            </a:r>
            <a:r>
              <a:rPr lang="en-US" altLang="zh-CN" sz="2800" b="1" dirty="0">
                <a:latin typeface="+mn-lt"/>
                <a:ea typeface="+mn-ea"/>
              </a:rPr>
              <a:t>℃</a:t>
            </a:r>
            <a:r>
              <a:rPr lang="zh-CN" altLang="en-US" sz="2800" b="1" dirty="0">
                <a:latin typeface="+mn-lt"/>
                <a:ea typeface="+mn-ea"/>
              </a:rPr>
              <a:t>~时间t的冷却速率关系。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实验步骤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2000240"/>
            <a:ext cx="8229600" cy="328614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取换样品时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,</a:t>
            </a: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用镊子拿取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,</a:t>
            </a: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注意不要烫到手或碰到电线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加热器下降时注意样品的位置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</a:rPr>
              <a:t>测量降温时间时，按键动作要迅速，减小人为计时误差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/>
              <a:defRPr/>
            </a:pPr>
            <a:endParaRPr kumimoji="0" lang="zh-CN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105827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注意事项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4297971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</a:t>
            </a:r>
            <a:r>
              <a:rPr lang="zh-CN" altLang="zh-CN" sz="4000" b="1" dirty="0">
                <a:solidFill>
                  <a:srgbClr val="FF0000"/>
                </a:solidFill>
              </a:rPr>
              <a:t>数据处理要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3050" y="1125539"/>
            <a:ext cx="96996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、计算出Fe、Al的比热容,并与标准值比较，算出百分比误差</a:t>
            </a: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Fe:0.12,  Al:0.23cal/(g</a:t>
            </a:r>
            <a:r>
              <a:rPr lang="en-US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·</a:t>
            </a:r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℃)</a:t>
            </a: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                                                                    </a:t>
            </a:r>
            <a:endParaRPr lang="zh-CN" altLang="en-US" sz="2400" b="1" dirty="0">
              <a:solidFill>
                <a:srgbClr val="000066"/>
              </a:solidFill>
              <a:latin typeface="Arial" charset="0"/>
              <a:ea typeface="华文中宋" pitchFamily="2" charset="-122"/>
              <a:sym typeface="Arial" charset="0"/>
            </a:endParaRPr>
          </a:p>
          <a:p>
            <a:endParaRPr lang="zh-CN" altLang="en-US" b="1" dirty="0">
              <a:solidFill>
                <a:srgbClr val="000066"/>
              </a:solidFill>
              <a:sym typeface="Arial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3050" y="2602867"/>
            <a:ext cx="65117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1800" b="1" dirty="0">
              <a:solidFill>
                <a:srgbClr val="000066"/>
              </a:solidFill>
              <a:sym typeface="Arial" charset="0"/>
            </a:endParaRPr>
          </a:p>
          <a:p>
            <a:endParaRPr lang="zh-CN" altLang="en-US" b="1" dirty="0">
              <a:solidFill>
                <a:srgbClr val="000066"/>
              </a:solidFill>
            </a:endParaRPr>
          </a:p>
          <a:p>
            <a:r>
              <a:rPr lang="zh-CN" altLang="en-US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2、在坐标纸上或计算机作图画出铜的冷却曲线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63788" y="1989138"/>
          <a:ext cx="41290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12800" imgH="495000" progId="Equation.DSMT4">
                  <p:embed/>
                </p:oleObj>
              </mc:Choice>
              <mc:Fallback>
                <p:oleObj name="Equation" r:id="rId3" imgW="161280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989138"/>
                        <a:ext cx="41290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3618530"/>
            <a:ext cx="3811591" cy="258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8" r="12035"/>
          <a:stretch/>
        </p:blipFill>
        <p:spPr>
          <a:xfrm>
            <a:off x="-1" y="13235"/>
            <a:ext cx="9575669" cy="7160181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4285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实验背景</a:t>
            </a:r>
          </a:p>
        </p:txBody>
      </p:sp>
      <p:sp>
        <p:nvSpPr>
          <p:cNvPr id="3" name="矩形 2"/>
          <p:cNvSpPr/>
          <p:nvPr/>
        </p:nvSpPr>
        <p:spPr>
          <a:xfrm>
            <a:off x="428596" y="1500174"/>
            <a:ext cx="51515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在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8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世纪，苏格兰的物理学家兼化学家约瑟夫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布莱克发现质量相同的不同物质，上升到相同温度所需的热量不同，而提出了比热容的概念。几乎任何物质皆可测量比热容，如化学元素、化合物、合金、溶液，以及复合材料。</a:t>
            </a:r>
          </a:p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历史上，曾以水的比热容来定义热量，将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克水升高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度所需的热量定义为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卡路里。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6" y="1500174"/>
            <a:ext cx="25241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274256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 、实验目的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82588" y="1071546"/>
            <a:ext cx="86756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sz="2800" b="1" dirty="0">
                <a:solidFill>
                  <a:srgbClr val="000066"/>
                </a:solidFill>
              </a:rPr>
              <a:t>利用牛顿冷却规律用比较法测量</a:t>
            </a:r>
            <a:r>
              <a:rPr lang="zh-CN" altLang="zh-CN" sz="2800" b="1" dirty="0">
                <a:solidFill>
                  <a:srgbClr val="000066"/>
                </a:solidFill>
              </a:rPr>
              <a:t>100℃</a:t>
            </a:r>
            <a:r>
              <a:rPr lang="zh-CN" sz="2800" b="1" dirty="0">
                <a:solidFill>
                  <a:srgbClr val="000066"/>
                </a:solidFill>
              </a:rPr>
              <a:t>时金属比热容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zh-CN" sz="2800" b="1" dirty="0">
                <a:solidFill>
                  <a:srgbClr val="000066"/>
                </a:solidFill>
              </a:rPr>
              <a:t>测量金属</a:t>
            </a:r>
            <a:r>
              <a:rPr lang="zh-CN" altLang="zh-CN" sz="2800" b="1" dirty="0">
                <a:solidFill>
                  <a:srgbClr val="000066"/>
                </a:solidFill>
              </a:rPr>
              <a:t>Cu</a:t>
            </a:r>
            <a:r>
              <a:rPr lang="zh-CN" sz="2800" b="1" dirty="0">
                <a:solidFill>
                  <a:srgbClr val="000066"/>
                </a:solidFill>
              </a:rPr>
              <a:t>的冷却曲线。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63713" y="2690796"/>
            <a:ext cx="41465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sz="2800" b="1">
                <a:solidFill>
                  <a:srgbClr val="000066"/>
                </a:solidFill>
              </a:rPr>
              <a:t>标准参照金属：铜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sz="2800" b="1">
                <a:solidFill>
                  <a:srgbClr val="000066"/>
                </a:solidFill>
              </a:rPr>
              <a:t>待求金属：铁、铝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6035627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冷却规律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63600"/>
            <a:ext cx="8991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sz="24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、牛顿冷却规律：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当物体表面与周围存在温度差时，单位时间从单位面积散失的热量与温度差成正比。（</a:t>
            </a:r>
            <a:r>
              <a:rPr lang="zh-CN" sz="2400" b="1" dirty="0">
                <a:solidFill>
                  <a:srgbClr val="04A7DA"/>
                </a:solidFill>
                <a:latin typeface="华文中宋" pitchFamily="2" charset="-122"/>
                <a:ea typeface="华文中宋" pitchFamily="2" charset="-122"/>
              </a:rPr>
              <a:t>比例系数称为热交换系数。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）</a:t>
            </a:r>
          </a:p>
          <a:p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       牛顿冷却定律是牛顿在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700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年用实验确定的，在强迫对流时与实际符合较好，在自然对流时只在温度差不太大时才成立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79588" y="3090863"/>
          <a:ext cx="4741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2" imgW="1917700" imgH="393700" progId="Equation.DSMT4">
                  <p:embed/>
                </p:oleObj>
              </mc:Choice>
              <mc:Fallback>
                <p:oleObj r:id="rId2" imgW="1917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090863"/>
                        <a:ext cx="47418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06938" y="4265613"/>
          <a:ext cx="1814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4" imgW="875540" imgH="177646" progId="Equation.DSMT4">
                  <p:embed/>
                </p:oleObj>
              </mc:Choice>
              <mc:Fallback>
                <p:oleObj r:id="rId4" imgW="87554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265613"/>
                        <a:ext cx="18145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135063" y="4149725"/>
          <a:ext cx="3136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6" imgW="1524000" imgH="393700" progId="Equation.DSMT4">
                  <p:embed/>
                </p:oleObj>
              </mc:Choice>
              <mc:Fallback>
                <p:oleObj r:id="rId6" imgW="1524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149725"/>
                        <a:ext cx="31369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804025" y="4213225"/>
          <a:ext cx="17287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8" imgW="775036" imgH="228699" progId="Equation.DSMT4">
                  <p:embed/>
                </p:oleObj>
              </mc:Choice>
              <mc:Fallback>
                <p:oleObj r:id="rId8" imgW="775036" imgH="22869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213225"/>
                        <a:ext cx="17287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152525" y="5526088"/>
          <a:ext cx="536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0" imgW="2348481" imgH="317362" progId="Equation.DSMT4">
                  <p:embed/>
                </p:oleObj>
              </mc:Choice>
              <mc:Fallback>
                <p:oleObj r:id="rId10" imgW="2348481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526088"/>
                        <a:ext cx="53689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35063" y="5010150"/>
          <a:ext cx="35226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12" imgW="1562778" imgH="228699" progId="Equation.DSMT4">
                  <p:embed/>
                </p:oleObj>
              </mc:Choice>
              <mc:Fallback>
                <p:oleObj r:id="rId12" imgW="1562778" imgH="22869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010150"/>
                        <a:ext cx="35226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337237" y="88325"/>
            <a:ext cx="7731604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热容的测量原理与方法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17663" y="2041525"/>
          <a:ext cx="36623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2" imgW="1600200" imgH="393700" progId="Equation.DSMT4">
                  <p:embed/>
                </p:oleObj>
              </mc:Choice>
              <mc:Fallback>
                <p:oleObj r:id="rId2" imgW="1600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041525"/>
                        <a:ext cx="36623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73050" y="590550"/>
            <a:ext cx="8420100" cy="1492250"/>
            <a:chOff x="40" y="44"/>
            <a:chExt cx="5304" cy="94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" y="44"/>
              <a:ext cx="5304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质量为</a:t>
              </a:r>
              <a:r>
                <a:rPr lang="zh-CN" alt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M1</a:t>
              </a:r>
              <a:r>
                <a:rPr lang="zh-CN" sz="2400" b="1" dirty="0">
                  <a:solidFill>
                    <a:srgbClr val="04A7DA"/>
                  </a:solidFill>
                  <a:latin typeface="华文中宋" pitchFamily="2" charset="-122"/>
                  <a:ea typeface="华文中宋" pitchFamily="2" charset="-122"/>
                </a:rPr>
                <a:t>的样品加热后在低温环境冷却：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单位时间热量损失          </a:t>
              </a:r>
            </a:p>
            <a:p>
              <a:pPr>
                <a:lnSpc>
                  <a:spcPct val="180000"/>
                </a:lnSpc>
              </a:pP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   与温度下降速率   </a:t>
              </a:r>
              <a:r>
                <a:rPr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</a:t>
              </a:r>
              <a:r>
                <a:rPr lang="en-US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成正比</a:t>
              </a: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40" y="482"/>
            <a:ext cx="35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r:id="rId4" imgW="279764" imgH="394213" progId="Equation.DSMT4">
                    <p:embed/>
                  </p:oleObj>
                </mc:Choice>
                <mc:Fallback>
                  <p:oleObj r:id="rId4" imgW="279764" imgH="3942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" y="482"/>
                          <a:ext cx="356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844" y="437"/>
            <a:ext cx="35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r:id="rId6" imgW="292481" imgH="394213" progId="Equation.DSMT4">
                    <p:embed/>
                  </p:oleObj>
                </mc:Choice>
                <mc:Fallback>
                  <p:oleObj r:id="rId6" imgW="292481" imgH="3942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" y="437"/>
                          <a:ext cx="359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73050" y="3362325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根据牛顿冷却定律有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4282" y="5072074"/>
            <a:ext cx="2801937" cy="8309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charset="0"/>
            </a:pPr>
            <a:r>
              <a:rPr 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尺寸相同：</a:t>
            </a:r>
            <a:r>
              <a:rPr lang="zh-CN" alt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S1=S2</a:t>
            </a:r>
          </a:p>
          <a:p>
            <a:pPr>
              <a:buFont typeface="Arial" charset="0"/>
            </a:pPr>
            <a:r>
              <a:rPr 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环境相同：</a:t>
            </a:r>
            <a:r>
              <a:rPr lang="zh-CN" altLang="zh-CN" sz="2400" dirty="0">
                <a:solidFill>
                  <a:schemeClr val="tx2"/>
                </a:solidFill>
                <a:latin typeface="Arial" charset="0"/>
                <a:ea typeface="华文中宋" pitchFamily="2" charset="-122"/>
              </a:rPr>
              <a:t>a1=a2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016219" y="5335588"/>
            <a:ext cx="827119" cy="288925"/>
          </a:xfrm>
          <a:prstGeom prst="rightArrow">
            <a:avLst>
              <a:gd name="adj1" fmla="val 50000"/>
              <a:gd name="adj2" fmla="val 83929"/>
            </a:avLst>
          </a:prstGeom>
          <a:gradFill rotWithShape="1">
            <a:gsLst>
              <a:gs pos="0">
                <a:srgbClr val="00B8B4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rgbClr val="006666"/>
              </a:solidFill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43338" y="4691063"/>
          <a:ext cx="33242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8" imgW="1638300" imgH="762000" progId="Equation.DSMT4">
                  <p:embed/>
                </p:oleObj>
              </mc:Choice>
              <mc:Fallback>
                <p:oleObj r:id="rId8" imgW="16383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691063"/>
                        <a:ext cx="3324225" cy="15462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5867400" y="4827588"/>
            <a:ext cx="1081088" cy="32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019925" y="4451350"/>
            <a:ext cx="16176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Arial" charset="0"/>
            </a:pP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样品</a:t>
            </a:r>
            <a:r>
              <a:rPr lang="zh-CN" alt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冷却</a:t>
            </a: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速率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275513" y="5373688"/>
            <a:ext cx="16176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样品</a:t>
            </a:r>
            <a:r>
              <a:rPr lang="zh-CN" alt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冷却</a:t>
            </a:r>
            <a:r>
              <a:rPr lang="zh-CN" sz="20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速率</a:t>
            </a:r>
          </a:p>
        </p:txBody>
      </p:sp>
      <p:sp>
        <p:nvSpPr>
          <p:cNvPr id="15" name="未知"/>
          <p:cNvSpPr>
            <a:spLocks/>
          </p:cNvSpPr>
          <p:nvPr/>
        </p:nvSpPr>
        <p:spPr bwMode="auto">
          <a:xfrm>
            <a:off x="5867400" y="5624513"/>
            <a:ext cx="1408113" cy="142875"/>
          </a:xfrm>
          <a:custGeom>
            <a:avLst/>
            <a:gdLst>
              <a:gd name="T0" fmla="*/ 0 w 251"/>
              <a:gd name="T1" fmla="*/ 142875 h 92"/>
              <a:gd name="T2" fmla="*/ 1408113 w 251"/>
              <a:gd name="T3" fmla="*/ 0 h 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1" h="92">
                <a:moveTo>
                  <a:pt x="0" y="92"/>
                </a:moveTo>
                <a:lnTo>
                  <a:pt x="251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3273425" y="2717800"/>
            <a:ext cx="4002088" cy="1785938"/>
            <a:chOff x="0" y="0"/>
            <a:chExt cx="2521" cy="1125"/>
          </a:xfrm>
        </p:grpSpPr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90" y="0"/>
              <a:ext cx="2431" cy="1125"/>
              <a:chOff x="0" y="0"/>
              <a:chExt cx="2431" cy="1125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/>
            </p:nvGraphicFramePr>
            <p:xfrm>
              <a:off x="662" y="0"/>
              <a:ext cx="1769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" r:id="rId10" imgW="1334079" imgH="431987" progId="Equation.DSMT4">
                      <p:embed/>
                    </p:oleObj>
                  </mc:Choice>
                  <mc:Fallback>
                    <p:oleObj r:id="rId10" imgW="1334079" imgH="431987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" y="0"/>
                            <a:ext cx="1769" cy="57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/>
            </p:nvGraphicFramePr>
            <p:xfrm>
              <a:off x="662" y="573"/>
              <a:ext cx="1769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" r:id="rId12" imgW="1384901" imgH="431987" progId="Equation.DSMT4">
                      <p:embed/>
                    </p:oleObj>
                  </mc:Choice>
                  <mc:Fallback>
                    <p:oleObj r:id="rId12" imgW="1384901" imgH="431987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" y="573"/>
                            <a:ext cx="1769" cy="55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0" y="142"/>
                <a:ext cx="8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样品</a:t>
                </a:r>
                <a:r>
                  <a:rPr lang="zh-CN" altLang="zh-CN" sz="2400" b="1" dirty="0">
                    <a:latin typeface="华文中宋" pitchFamily="2" charset="-122"/>
                    <a:ea typeface="华文中宋" pitchFamily="2" charset="-122"/>
                  </a:rPr>
                  <a:t>1</a:t>
                </a:r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：</a:t>
                </a: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0" y="595"/>
                <a:ext cx="8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样品</a:t>
                </a:r>
                <a:r>
                  <a:rPr lang="zh-CN" altLang="zh-CN" sz="2400" b="1" dirty="0">
                    <a:latin typeface="华文中宋" pitchFamily="2" charset="-122"/>
                    <a:ea typeface="华文中宋" pitchFamily="2" charset="-122"/>
                  </a:rPr>
                  <a:t>2</a:t>
                </a:r>
                <a:r>
                  <a:rPr lang="zh-CN" sz="2400" b="1" dirty="0">
                    <a:latin typeface="华文中宋" pitchFamily="2" charset="-122"/>
                    <a:ea typeface="华文中宋" pitchFamily="2" charset="-122"/>
                  </a:rPr>
                  <a:t>：</a:t>
                </a:r>
              </a:p>
            </p:txBody>
          </p:sp>
        </p:grpSp>
        <p:sp>
          <p:nvSpPr>
            <p:cNvPr id="18" name="AutoShape 22"/>
            <p:cNvSpPr>
              <a:spLocks/>
            </p:cNvSpPr>
            <p:nvPr/>
          </p:nvSpPr>
          <p:spPr bwMode="auto">
            <a:xfrm>
              <a:off x="0" y="307"/>
              <a:ext cx="90" cy="553"/>
            </a:xfrm>
            <a:prstGeom prst="leftBrace">
              <a:avLst>
                <a:gd name="adj1" fmla="val 5120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/>
          <p:nvPr/>
        </p:nvSpPr>
        <p:spPr>
          <a:xfrm>
            <a:off x="340858" y="71414"/>
            <a:ext cx="7731604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 实验原理</a:t>
            </a:r>
            <a:r>
              <a:rPr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</a:t>
            </a:r>
            <a:r>
              <a:rPr lang="zh-CN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热容的测量原理与方法</a:t>
            </a:r>
            <a:endParaRPr lang="zh-CN" altLang="en-US" sz="24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357290" y="1142984"/>
          <a:ext cx="37607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2" imgW="1854200" imgH="762000" progId="Equation.DSMT4">
                  <p:embed/>
                </p:oleObj>
              </mc:Choice>
              <mc:Fallback>
                <p:oleObj r:id="rId2" imgW="18542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142984"/>
                        <a:ext cx="3760787" cy="15462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23850" y="3662363"/>
            <a:ext cx="88201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b="1" dirty="0">
                <a:solidFill>
                  <a:srgbClr val="000066"/>
                </a:solidFill>
                <a:latin typeface="华文中宋" pitchFamily="2" charset="-122"/>
              </a:rPr>
              <a:t>   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分别测量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100℃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时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Cu 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降温速率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,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即可求用（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）式算出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华文中宋" pitchFamily="2" charset="-122"/>
                <a:ea typeface="华文中宋" pitchFamily="2" charset="-122"/>
              </a:rPr>
              <a:t>的比热容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27088" y="2997200"/>
            <a:ext cx="3570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charset="0"/>
            </a:pPr>
            <a:r>
              <a:rPr lang="zh-CN" sz="2400" b="1" dirty="0">
                <a:solidFill>
                  <a:srgbClr val="006666"/>
                </a:solidFill>
                <a:latin typeface="华文中宋" pitchFamily="2" charset="-122"/>
                <a:ea typeface="华文中宋" pitchFamily="2" charset="-122"/>
              </a:rPr>
              <a:t>本实验温度用热电偶测量</a:t>
            </a:r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250825" y="4783138"/>
            <a:ext cx="8820150" cy="1309687"/>
            <a:chOff x="0" y="0"/>
            <a:chExt cx="5556" cy="825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55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charset="0"/>
              </a:pPr>
              <a:r>
                <a:rPr lang="zh-CN" altLang="zh-CN" b="1" dirty="0">
                  <a:solidFill>
                    <a:srgbClr val="000066"/>
                  </a:solidFill>
                  <a:latin typeface="华文中宋" pitchFamily="2" charset="-122"/>
                </a:rPr>
                <a:t>    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降温速率测量方法：记录样品从</a:t>
              </a: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102 ℃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（</a:t>
              </a: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4.37mV)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降温到</a:t>
              </a:r>
            </a:p>
            <a:p>
              <a:pPr>
                <a:lnSpc>
                  <a:spcPct val="150000"/>
                </a:lnSpc>
                <a:buFont typeface="Arial" charset="0"/>
              </a:pPr>
              <a:r>
                <a:rPr lang="zh-CN" alt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98 ℃(4.18mV)</a:t>
              </a:r>
              <a:r>
                <a:rPr lang="zh-CN" sz="2400" b="1" dirty="0">
                  <a:solidFill>
                    <a:srgbClr val="000066"/>
                  </a:solidFill>
                  <a:latin typeface="华文中宋" pitchFamily="2" charset="-122"/>
                  <a:ea typeface="华文中宋" pitchFamily="2" charset="-122"/>
                </a:rPr>
                <a:t>所需要的时间求出</a:t>
              </a: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2948" y="322"/>
            <a:ext cx="341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r:id="rId4" imgW="266816" imgH="393871" progId="Equation.DSMT4">
                    <p:embed/>
                  </p:oleObj>
                </mc:Choice>
                <mc:Fallback>
                  <p:oleObj r:id="rId4" imgW="266816" imgH="39387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322"/>
                          <a:ext cx="341" cy="50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3414717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 实验内容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3050" y="896938"/>
            <a:ext cx="5848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、用比较法测量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100℃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时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Fe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和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Al</a:t>
            </a:r>
            <a:r>
              <a:rPr 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的比热容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0550" y="1531938"/>
          <a:ext cx="228758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2" imgW="1130040" imgH="914400" progId="Equation.DSMT4">
                  <p:embed/>
                </p:oleObj>
              </mc:Choice>
              <mc:Fallback>
                <p:oleObj name="Equation" r:id="rId2" imgW="11300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531938"/>
                        <a:ext cx="2287588" cy="1852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68232" y="1557338"/>
          <a:ext cx="28559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4" imgW="1410925" imgH="457597" progId="Equation.DSMT4">
                  <p:embed/>
                </p:oleObj>
              </mc:Choice>
              <mc:Fallback>
                <p:oleObj r:id="rId4" imgW="1410925" imgH="45759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232" y="1557338"/>
                        <a:ext cx="2855912" cy="925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3075" y="3860800"/>
            <a:ext cx="71231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3473450" y="1557338"/>
          <a:ext cx="22923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30040" imgH="888840" progId="Equation.DSMT4">
                  <p:embed/>
                </p:oleObj>
              </mc:Choice>
              <mc:Fallback>
                <p:oleObj name="Equation" r:id="rId7" imgW="11300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557338"/>
                        <a:ext cx="2292350" cy="1801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/>
          <p:nvPr/>
        </p:nvSpPr>
        <p:spPr>
          <a:xfrm>
            <a:off x="337237" y="88325"/>
            <a:ext cx="326243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实验内容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73050" y="1127770"/>
            <a:ext cx="8153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2、测量Cu的温度对时间的冷却规律（</a:t>
            </a:r>
            <a:r>
              <a:rPr lang="zh-CN" sz="2400" b="1" dirty="0">
                <a:solidFill>
                  <a:schemeClr val="hlink"/>
                </a:solidFill>
                <a:latin typeface="Arial" charset="0"/>
                <a:ea typeface="华文中宋" pitchFamily="2" charset="-122"/>
              </a:rPr>
              <a:t>按下表的时间间隔</a:t>
            </a:r>
            <a:r>
              <a:rPr lang="zh-CN" altLang="zh-CN" sz="2400" b="1" dirty="0">
                <a:solidFill>
                  <a:srgbClr val="000066"/>
                </a:solidFill>
                <a:latin typeface="Arial" charset="0"/>
                <a:ea typeface="华文中宋" pitchFamily="2" charset="-122"/>
              </a:rPr>
              <a:t>）</a:t>
            </a:r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1042988" y="1951038"/>
          <a:ext cx="6697662" cy="2170749"/>
        </p:xfrm>
        <a:graphic>
          <a:graphicData uri="http://schemas.openxmlformats.org/drawingml/2006/table">
            <a:tbl>
              <a:tblPr/>
              <a:tblGrid>
                <a:gridCol w="744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445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  间</a:t>
                      </a:r>
                      <a:endParaRPr kumimoji="0" 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5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压（</a:t>
                      </a: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V</a:t>
                      </a:r>
                      <a:r>
                        <a:rPr kumimoji="0" 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00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时  间</a:t>
                      </a:r>
                      <a:endParaRPr kumimoji="0" 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5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0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电压（</a:t>
                      </a: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V</a:t>
                      </a:r>
                      <a:r>
                        <a:rPr kumimoji="0" 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337237" y="88325"/>
            <a:ext cx="5769528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仪器</a:t>
            </a:r>
            <a:r>
              <a:rPr lang="en-US" altLang="zh-CN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沧海校区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96850" y="1268413"/>
            <a:ext cx="8640763" cy="5256212"/>
            <a:chOff x="0" y="0"/>
            <a:chExt cx="8640960" cy="5256584"/>
          </a:xfrm>
        </p:grpSpPr>
        <p:pic>
          <p:nvPicPr>
            <p:cNvPr id="4" name="Picture 13" descr="C:\Documents and Settings\Administrator\桌面\IMG_20140307_162940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640960" cy="5256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6951505" y="1621284"/>
              <a:ext cx="1456024" cy="647700"/>
            </a:xfrm>
            <a:prstGeom prst="wedgeEllipseCallout">
              <a:avLst>
                <a:gd name="adj1" fmla="val -78222"/>
                <a:gd name="adj2" fmla="val 63269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防护罩</a:t>
              </a:r>
            </a:p>
          </p:txBody>
        </p:sp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4021655" y="0"/>
              <a:ext cx="1223962" cy="863600"/>
            </a:xfrm>
            <a:prstGeom prst="wedgeEllipseCallout">
              <a:avLst>
                <a:gd name="adj1" fmla="val -20333"/>
                <a:gd name="adj2" fmla="val 18677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杜瓦瓶</a:t>
              </a: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auto">
            <a:xfrm>
              <a:off x="7180624" y="70817"/>
              <a:ext cx="1424593" cy="792783"/>
            </a:xfrm>
            <a:prstGeom prst="wedgeEllipseCallout">
              <a:avLst>
                <a:gd name="adj1" fmla="val -112296"/>
                <a:gd name="adj2" fmla="val 14996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电烙铁</a:t>
              </a:r>
            </a:p>
          </p:txBody>
        </p:sp>
        <p:sp>
          <p:nvSpPr>
            <p:cNvPr id="8" name="AutoShape 9"/>
            <p:cNvSpPr>
              <a:spLocks noChangeArrowheads="1"/>
            </p:cNvSpPr>
            <p:nvPr/>
          </p:nvSpPr>
          <p:spPr bwMode="auto">
            <a:xfrm>
              <a:off x="7180624" y="2999655"/>
              <a:ext cx="1292264" cy="647700"/>
            </a:xfrm>
            <a:prstGeom prst="wedgeEllipseCallout">
              <a:avLst>
                <a:gd name="adj1" fmla="val -76296"/>
                <a:gd name="adj2" fmla="val -39644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样品室</a:t>
              </a:r>
            </a:p>
          </p:txBody>
        </p:sp>
        <p:sp>
          <p:nvSpPr>
            <p:cNvPr id="9" name="AutoShape 10"/>
            <p:cNvSpPr>
              <a:spLocks noChangeArrowheads="1"/>
            </p:cNvSpPr>
            <p:nvPr/>
          </p:nvSpPr>
          <p:spPr bwMode="auto">
            <a:xfrm>
              <a:off x="342633" y="1451336"/>
              <a:ext cx="1295400" cy="576263"/>
            </a:xfrm>
            <a:prstGeom prst="wedgeEllipseCallout">
              <a:avLst>
                <a:gd name="adj1" fmla="val 6130"/>
                <a:gd name="adj2" fmla="val 241736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热电势</a:t>
              </a:r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1998073" y="1347990"/>
              <a:ext cx="1225550" cy="503238"/>
            </a:xfrm>
            <a:prstGeom prst="wedgeEllipseCallout">
              <a:avLst>
                <a:gd name="adj1" fmla="val -130"/>
                <a:gd name="adj2" fmla="val 283755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zh-CN" sz="1800" b="1">
                  <a:ea typeface="宋体" charset="-122"/>
                </a:rPr>
                <a:t>时间</a:t>
              </a:r>
            </a:p>
          </p:txBody>
        </p:sp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古瓶荷花 1">
    <a:dk1>
      <a:srgbClr val="0033CC"/>
    </a:dk1>
    <a:lt1>
      <a:srgbClr val="FFFFFF"/>
    </a:lt1>
    <a:dk2>
      <a:srgbClr val="007572"/>
    </a:dk2>
    <a:lt2>
      <a:srgbClr val="C0C0C0"/>
    </a:lt2>
    <a:accent1>
      <a:srgbClr val="CCECFF"/>
    </a:accent1>
    <a:accent2>
      <a:srgbClr val="3399FF"/>
    </a:accent2>
    <a:accent3>
      <a:srgbClr val="FFFFFF"/>
    </a:accent3>
    <a:accent4>
      <a:srgbClr val="002AAE"/>
    </a:accent4>
    <a:accent5>
      <a:srgbClr val="E2F4FF"/>
    </a:accent5>
    <a:accent6>
      <a:srgbClr val="2D8AE7"/>
    </a:accent6>
    <a:hlink>
      <a:srgbClr val="CC0066"/>
    </a:hlink>
    <a:folHlink>
      <a:srgbClr val="7D7D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5</TotalTime>
  <Words>804</Words>
  <Application>Microsoft Office PowerPoint</Application>
  <PresentationFormat>全屏显示(4:3)</PresentationFormat>
  <Paragraphs>104</Paragraphs>
  <Slides>16</Slides>
  <Notes>7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华文隶书</vt:lpstr>
      <vt:lpstr>华文细黑</vt:lpstr>
      <vt:lpstr>华文新魏</vt:lpstr>
      <vt:lpstr>华文行楷</vt:lpstr>
      <vt:lpstr>华文中宋</vt:lpstr>
      <vt:lpstr>微软雅黑</vt:lpstr>
      <vt:lpstr>Arial</vt:lpstr>
      <vt:lpstr>Calibri</vt:lpstr>
      <vt:lpstr>Times New Roman</vt:lpstr>
      <vt:lpstr>Wingdings</vt:lpstr>
      <vt:lpstr>古瓶荷花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杨 烨</cp:lastModifiedBy>
  <cp:revision>170</cp:revision>
  <dcterms:created xsi:type="dcterms:W3CDTF">2007-03-01T02:00:00Z</dcterms:created>
  <dcterms:modified xsi:type="dcterms:W3CDTF">2023-04-23T14:0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40A4673E4884D78A62722737EE8F31E</vt:lpwstr>
  </property>
</Properties>
</file>